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5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6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media/audio3.wav" ContentType="audio/wav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30" r:id="rId2"/>
    <p:sldMasterId id="2147483736" r:id="rId3"/>
    <p:sldMasterId id="2147483742" r:id="rId4"/>
    <p:sldMasterId id="2147483751" r:id="rId5"/>
    <p:sldMasterId id="2147483794" r:id="rId6"/>
    <p:sldMasterId id="2147483806" r:id="rId7"/>
  </p:sldMasterIdLst>
  <p:notesMasterIdLst>
    <p:notesMasterId r:id="rId41"/>
  </p:notesMasterIdLst>
  <p:sldIdLst>
    <p:sldId id="532" r:id="rId8"/>
    <p:sldId id="531" r:id="rId9"/>
    <p:sldId id="533" r:id="rId10"/>
    <p:sldId id="523" r:id="rId11"/>
    <p:sldId id="534" r:id="rId12"/>
    <p:sldId id="535" r:id="rId13"/>
    <p:sldId id="536" r:id="rId14"/>
    <p:sldId id="481" r:id="rId15"/>
    <p:sldId id="537" r:id="rId16"/>
    <p:sldId id="538" r:id="rId17"/>
    <p:sldId id="539" r:id="rId18"/>
    <p:sldId id="541" r:id="rId19"/>
    <p:sldId id="503" r:id="rId20"/>
    <p:sldId id="540" r:id="rId21"/>
    <p:sldId id="542" r:id="rId22"/>
    <p:sldId id="543" r:id="rId23"/>
    <p:sldId id="545" r:id="rId24"/>
    <p:sldId id="507" r:id="rId25"/>
    <p:sldId id="546" r:id="rId26"/>
    <p:sldId id="509" r:id="rId27"/>
    <p:sldId id="544" r:id="rId28"/>
    <p:sldId id="547" r:id="rId29"/>
    <p:sldId id="548" r:id="rId30"/>
    <p:sldId id="549" r:id="rId31"/>
    <p:sldId id="550" r:id="rId32"/>
    <p:sldId id="512" r:id="rId33"/>
    <p:sldId id="514" r:id="rId34"/>
    <p:sldId id="515" r:id="rId35"/>
    <p:sldId id="551" r:id="rId36"/>
    <p:sldId id="553" r:id="rId37"/>
    <p:sldId id="552" r:id="rId38"/>
    <p:sldId id="556" r:id="rId39"/>
    <p:sldId id="555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CECBA"/>
    <a:srgbClr val="F4F3D0"/>
    <a:srgbClr val="F3F2CD"/>
    <a:srgbClr val="F3F2CE"/>
    <a:srgbClr val="996600"/>
    <a:srgbClr val="FFFFCC"/>
    <a:srgbClr val="FFFFFF"/>
    <a:srgbClr val="FFCCCC"/>
    <a:srgbClr val="00808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3537" autoAdjust="0"/>
  </p:normalViewPr>
  <p:slideViewPr>
    <p:cSldViewPr snapToGrid="0">
      <p:cViewPr varScale="1">
        <p:scale>
          <a:sx n="77" d="100"/>
          <a:sy n="77" d="100"/>
        </p:scale>
        <p:origin x="4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viewProps" Target="viewProp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20" Type="http://schemas.openxmlformats.org/officeDocument/2006/relationships/slide" Target="slides/slide13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F6007-B444-4369-BD7A-4AA3D0EAC2A3}" type="datetimeFigureOut">
              <a:rPr lang="en-US" smtClean="0"/>
              <a:t>3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A83839-D09B-4685-88FE-E8D5DABA3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14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126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6687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804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0636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43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1464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3056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0031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8502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7450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668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034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9956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5580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5741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8851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8075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4533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372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29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9338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 defTabSz="914400">
                <a:defRPr/>
              </a:pPr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662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4093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2648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9619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615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5214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9061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093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3834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482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289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(0979818956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974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2652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453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4104"/>
              <a:t>3/8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865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15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000">
        <p14:switch dir="r"/>
      </p:transition>
    </mc:Choice>
    <mc:Fallback xmlns="">
      <p:transition spd="slow" advTm="1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85559-19EA-4425-B926-3ED6D6061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DD77E-4AC3-4E3E-AE19-9685C0FCF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B26587-3D2B-4EA4-B1D8-6076849C68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ABEBB802-586C-4038-A149-DB254912F076}" type="datetime1">
              <a:rPr lang="en-US" sz="2133" smtClean="0">
                <a:solidFill>
                  <a:prstClr val="black"/>
                </a:solidFill>
              </a:rPr>
              <a:pPr defTabSz="1084104"/>
              <a:t>3/8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8B0A3-11A9-4798-A2C3-CA3C57D66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r>
              <a:rPr lang="en-US" sz="2133">
                <a:solidFill>
                  <a:prstClr val="black"/>
                </a:solidFill>
              </a:rPr>
              <a:t>Cô An Lin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2AF2DB-5583-48B3-AE60-5D77F96C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7B95232-7280-43C6-B1D2-0ABD74435B67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3076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4104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3965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4104"/>
              <a:t>3/8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4715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92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000">
        <p14:switch dir="r"/>
      </p:transition>
    </mc:Choice>
    <mc:Fallback xmlns="">
      <p:transition spd="slow" advTm="1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85559-19EA-4425-B926-3ED6D6061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DD77E-4AC3-4E3E-AE19-9685C0FCF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B26587-3D2B-4EA4-B1D8-6076849C68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ABEBB802-586C-4038-A149-DB254912F076}" type="datetime1">
              <a:rPr lang="en-US" sz="2133" smtClean="0">
                <a:solidFill>
                  <a:prstClr val="black"/>
                </a:solidFill>
              </a:rPr>
              <a:pPr defTabSz="1084104"/>
              <a:t>3/8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8B0A3-11A9-4798-A2C3-CA3C57D66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r>
              <a:rPr lang="en-US" sz="2133">
                <a:solidFill>
                  <a:prstClr val="black"/>
                </a:solidFill>
              </a:rPr>
              <a:t>Cô An Linh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2AF2DB-5583-48B3-AE60-5D77F96C2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4104"/>
            <a:fld id="{77B95232-7280-43C6-B1D2-0ABD74435B67}" type="slidenum">
              <a:rPr lang="en-US" sz="2133" smtClean="0">
                <a:solidFill>
                  <a:prstClr val="black"/>
                </a:solidFill>
              </a:rPr>
              <a:pPr defTabSz="1084104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1765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594"/>
            <a:ext cx="12193057" cy="685859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74" y="3164114"/>
            <a:ext cx="4863333" cy="391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93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ripple/>
      </p:transition>
    </mc:Choice>
    <mc:Fallback xmlns="">
      <p:transition spd="slow" advClick="0" advTm="5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86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 advTm="5000">
        <p14:doors dir="vert"/>
      </p:transition>
    </mc:Choice>
    <mc:Fallback xmlns="">
      <p:transition spd="slow" advClick="0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fld id="{7FE5A9CD-1CA5-4BB6-ABF6-C3DB2F9C09D1}" type="datetimeFigureOut">
              <a:rPr lang="en-US" sz="2133" smtClean="0">
                <a:solidFill>
                  <a:prstClr val="black"/>
                </a:solidFill>
              </a:rPr>
              <a:pPr defTabSz="1086632"/>
              <a:t>3/8/2023</a:t>
            </a:fld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6"/>
            <a:ext cx="3860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632"/>
            <a:fld id="{E9E3A461-C528-4C33-83FA-271D1850C3B5}" type="slidenum">
              <a:rPr lang="en-US" sz="2133" smtClean="0">
                <a:solidFill>
                  <a:prstClr val="black"/>
                </a:solidFill>
              </a:rPr>
              <a:pPr defTabSz="1086632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1886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486" y="0"/>
            <a:ext cx="6110514" cy="458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5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5000">
        <p14:warp dir="in"/>
      </p:transition>
    </mc:Choice>
    <mc:Fallback xmlns="">
      <p:transition spd="slow" advClick="0" advTm="5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283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130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switch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609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5000">
        <p14:flip dir="r"/>
      </p:transition>
    </mc:Choice>
    <mc:Fallback xmlns="">
      <p:transition spd="slow" advClick="0" advTm="5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456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gallery dir="l"/>
      </p:transition>
    </mc:Choice>
    <mc:Fallback xmlns="">
      <p:transition spd="slow" advClick="0" advTm="5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25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:blinds dir="vert"/>
      </p:transition>
    </mc:Choice>
    <mc:Fallback xmlns="">
      <p:transition spd="slow" advClick="0" advTm="5000">
        <p:blinds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5754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7054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1277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665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3"/>
            <a:ext cx="10972800" cy="1384300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0"/>
            <a:ext cx="10972800" cy="41148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632">
              <a:defRPr/>
            </a:pPr>
            <a:fld id="{E979D15E-7C97-46BA-A533-0FCFA23F6052}" type="slidenum">
              <a:rPr lang="en-US" sz="2133" smtClean="0">
                <a:solidFill>
                  <a:prstClr val="black"/>
                </a:solidFill>
              </a:rPr>
              <a:pPr defTabSz="1086632">
                <a:defRPr/>
              </a:pPr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458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873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3900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018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4331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84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0798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869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0460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45074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51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1913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471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34201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6614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0533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058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6110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21284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0694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6905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966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/>
            <a:fld id="{475E0F57-EEA1-4A8B-9311-4AD2064A14C0}" type="slidenum">
              <a:rPr lang="en-US" sz="2133" smtClean="0">
                <a:solidFill>
                  <a:prstClr val="black"/>
                </a:solidFill>
              </a:rPr>
              <a:pPr defTabSz="1086632"/>
              <a:t>‹#›</a:t>
            </a:fld>
            <a:endParaRPr lang="en-US" sz="2133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184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23749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2265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3560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32359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52026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6357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9855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67285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380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580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2270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163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75" y="6245225"/>
            <a:ext cx="3860297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endParaRPr lang="en-US" sz="2133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81" y="6245225"/>
            <a:ext cx="2845223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632">
              <a:defRPr/>
            </a:pPr>
            <a:fld id="{BEF8FD80-C95D-4220-BF8B-01906B7B67AD}" type="slidenum">
              <a:rPr lang="en-US" sz="2133" smtClean="0">
                <a:solidFill>
                  <a:srgbClr val="000000"/>
                </a:solidFill>
              </a:rPr>
              <a:pPr defTabSz="1086632">
                <a:defRPr/>
              </a:pPr>
              <a:t>‹#›</a:t>
            </a:fld>
            <a:endParaRPr lang="en-US" sz="2133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96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9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897" y="-3261555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533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</p:sldLayoutIdLst>
  <p:txStyles>
    <p:titleStyle>
      <a:lvl1pPr algn="ctr" defTabSz="10866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652" indent="-407652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883135" indent="-339502" algn="l" defTabSz="1086632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2pPr>
      <a:lvl3pPr marL="1358619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1931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5594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8897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2540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5853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19167" indent="-271661" algn="l" defTabSz="1086632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33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6947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30289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739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7236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60558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804201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47522" algn="l" defTabSz="108663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41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750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4" r:id="rId3"/>
    <p:sldLayoutId id="2147483735" r:id="rId4"/>
  </p:sldLayoutIdLst>
  <p:txStyles>
    <p:titleStyle>
      <a:lvl1pPr algn="ctr" defTabSz="1084104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542" indent="-406542" algn="l" defTabSz="1084104" rtl="0" eaLnBrk="1" latinLnBrk="0" hangingPunct="1">
        <a:spcBef>
          <a:spcPct val="20000"/>
        </a:spcBef>
        <a:buFont typeface="Arial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80807" indent="-338814" algn="l" defTabSz="1084104" rtl="0" eaLnBrk="1" latinLnBrk="0" hangingPunct="1">
        <a:spcBef>
          <a:spcPct val="20000"/>
        </a:spcBef>
        <a:buFont typeface="Arial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50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7074" indent="-271028" algn="l" defTabSz="1084104" rtl="0" eaLnBrk="1" latinLnBrk="0" hangingPunct="1">
        <a:spcBef>
          <a:spcPct val="20000"/>
        </a:spcBef>
        <a:buFont typeface="Arial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9238" indent="-271028" algn="l" defTabSz="1084104" rtl="0" eaLnBrk="1" latinLnBrk="0" hangingPunct="1">
        <a:spcBef>
          <a:spcPct val="20000"/>
        </a:spcBef>
        <a:buFont typeface="Arial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81181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23236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607229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056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4104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61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8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0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2208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942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36313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41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133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674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40" r:id="rId3"/>
    <p:sldLayoutId id="2147483741" r:id="rId4"/>
  </p:sldLayoutIdLst>
  <p:txStyles>
    <p:titleStyle>
      <a:lvl1pPr algn="ctr" defTabSz="1084104" rtl="0" eaLnBrk="1" latinLnBrk="0" hangingPunct="1">
        <a:spcBef>
          <a:spcPct val="0"/>
        </a:spcBef>
        <a:buNone/>
        <a:defRPr sz="519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542" indent="-406542" algn="l" defTabSz="1084104" rtl="0" eaLnBrk="1" latinLnBrk="0" hangingPunct="1">
        <a:spcBef>
          <a:spcPct val="20000"/>
        </a:spcBef>
        <a:buFont typeface="Arial" pitchFamily="34" charset="0"/>
        <a:buChar char="•"/>
        <a:defRPr sz="3732" kern="1200">
          <a:solidFill>
            <a:schemeClr val="tx1"/>
          </a:solidFill>
          <a:latin typeface="+mn-lt"/>
          <a:ea typeface="+mn-ea"/>
          <a:cs typeface="+mn-cs"/>
        </a:defRPr>
      </a:lvl1pPr>
      <a:lvl2pPr marL="880807" indent="-338814" algn="l" defTabSz="1084104" rtl="0" eaLnBrk="1" latinLnBrk="0" hangingPunct="1">
        <a:spcBef>
          <a:spcPct val="20000"/>
        </a:spcBef>
        <a:buFont typeface="Arial" pitchFamily="34" charset="0"/>
        <a:buChar char="–"/>
        <a:defRPr sz="3332" kern="1200">
          <a:solidFill>
            <a:schemeClr val="tx1"/>
          </a:solidFill>
          <a:latin typeface="+mn-lt"/>
          <a:ea typeface="+mn-ea"/>
          <a:cs typeface="+mn-cs"/>
        </a:defRPr>
      </a:lvl2pPr>
      <a:lvl3pPr marL="13550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3pPr>
      <a:lvl4pPr marL="1897074" indent="-271028" algn="l" defTabSz="1084104" rtl="0" eaLnBrk="1" latinLnBrk="0" hangingPunct="1">
        <a:spcBef>
          <a:spcPct val="20000"/>
        </a:spcBef>
        <a:buFont typeface="Arial" pitchFamily="34" charset="0"/>
        <a:buChar char="–"/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9238" indent="-271028" algn="l" defTabSz="1084104" rtl="0" eaLnBrk="1" latinLnBrk="0" hangingPunct="1">
        <a:spcBef>
          <a:spcPct val="20000"/>
        </a:spcBef>
        <a:buFont typeface="Arial" pitchFamily="34" charset="0"/>
        <a:buChar char="»"/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2981181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523236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7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607229" indent="-271028" algn="l" defTabSz="1084104" rtl="0" eaLnBrk="1" latinLnBrk="0" hangingPunct="1">
        <a:spcBef>
          <a:spcPct val="20000"/>
        </a:spcBef>
        <a:buFont typeface="Arial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2056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4104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261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68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10155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52208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794261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36313" algn="l" defTabSz="1084104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7706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</p:sldLayoutIdLst>
  <mc:AlternateContent xmlns:mc="http://schemas.openxmlformats.org/markup-compatibility/2006" xmlns:p14="http://schemas.microsoft.com/office/powerpoint/2010/main">
    <mc:Choice Requires="p14">
      <p:transition p14:dur="10" advClick="0" advTm="5000"/>
    </mc:Choice>
    <mc:Fallback xmlns="">
      <p:transition advClick="0" advTm="5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429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647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590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9.gif"/><Relationship Id="rId3" Type="http://schemas.openxmlformats.org/officeDocument/2006/relationships/slideLayout" Target="../slideLayouts/slideLayout49.xml"/><Relationship Id="rId7" Type="http://schemas.openxmlformats.org/officeDocument/2006/relationships/audio" Target="../media/audio3.wav"/><Relationship Id="rId12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3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7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9.xml"/><Relationship Id="rId9" Type="http://schemas.openxmlformats.org/officeDocument/2006/relationships/audio" Target="../media/audio5.wav"/><Relationship Id="rId1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9.gif"/><Relationship Id="rId3" Type="http://schemas.openxmlformats.org/officeDocument/2006/relationships/slideLayout" Target="../slideLayouts/slideLayout49.xml"/><Relationship Id="rId7" Type="http://schemas.openxmlformats.org/officeDocument/2006/relationships/audio" Target="../media/audio3.wav"/><Relationship Id="rId12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4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7.wmf"/><Relationship Id="rId5" Type="http://schemas.openxmlformats.org/officeDocument/2006/relationships/audio" Target="../media/audio1.wav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30.xml"/><Relationship Id="rId9" Type="http://schemas.openxmlformats.org/officeDocument/2006/relationships/audio" Target="../media/audio5.wav"/><Relationship Id="rId1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9.gif"/><Relationship Id="rId3" Type="http://schemas.openxmlformats.org/officeDocument/2006/relationships/slideLayout" Target="../slideLayouts/slideLayout49.xml"/><Relationship Id="rId7" Type="http://schemas.openxmlformats.org/officeDocument/2006/relationships/audio" Target="../media/audio3.wav"/><Relationship Id="rId12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4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7.wmf"/><Relationship Id="rId5" Type="http://schemas.openxmlformats.org/officeDocument/2006/relationships/audio" Target="../media/audio1.wav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31.xml"/><Relationship Id="rId9" Type="http://schemas.openxmlformats.org/officeDocument/2006/relationships/audio" Target="../media/audio5.wav"/><Relationship Id="rId1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9.gif"/><Relationship Id="rId3" Type="http://schemas.openxmlformats.org/officeDocument/2006/relationships/slideLayout" Target="../slideLayouts/slideLayout49.xml"/><Relationship Id="rId7" Type="http://schemas.openxmlformats.org/officeDocument/2006/relationships/audio" Target="../media/audio3.wav"/><Relationship Id="rId12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3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7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32.xml"/><Relationship Id="rId9" Type="http://schemas.openxmlformats.org/officeDocument/2006/relationships/audio" Target="../media/audio5.wav"/><Relationship Id="rId14" Type="http://schemas.openxmlformats.org/officeDocument/2006/relationships/image" Target="../media/image4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9.gif"/><Relationship Id="rId3" Type="http://schemas.openxmlformats.org/officeDocument/2006/relationships/slideLayout" Target="../slideLayouts/slideLayout49.xml"/><Relationship Id="rId7" Type="http://schemas.openxmlformats.org/officeDocument/2006/relationships/audio" Target="../media/audio3.wav"/><Relationship Id="rId12" Type="http://schemas.openxmlformats.org/officeDocument/2006/relationships/image" Target="../media/image38.png"/><Relationship Id="rId2" Type="http://schemas.openxmlformats.org/officeDocument/2006/relationships/audio" Target="../media/media2.mp3"/><Relationship Id="rId16" Type="http://schemas.openxmlformats.org/officeDocument/2006/relationships/image" Target="../media/image3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7.wmf"/><Relationship Id="rId5" Type="http://schemas.openxmlformats.org/officeDocument/2006/relationships/audio" Target="../media/audio1.wav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33.xml"/><Relationship Id="rId9" Type="http://schemas.openxmlformats.org/officeDocument/2006/relationships/audio" Target="../media/audio5.wav"/><Relationship Id="rId1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0"/>
            <a:ext cx="11887199" cy="1800665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56602" y="159744"/>
            <a:ext cx="10649243" cy="1481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23" y="1960409"/>
            <a:ext cx="6096000" cy="457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643" y="1960409"/>
            <a:ext cx="5558956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10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053" y="505237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Google Shape;2268;p9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21034317">
            <a:off x="1209644" y="1065440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5787658" y="1415010"/>
            <a:ext cx="5877053" cy="447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73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75783" y="1458143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a, Xuất thân, ngoại hình </a:t>
            </a:r>
            <a:endParaRPr lang="vi-VN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5317" y="2078424"/>
            <a:ext cx="102903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vi-VN" sz="2800" dirty="0">
                <a:latin typeface="+mj-lt"/>
              </a:rPr>
              <a:t>Con gái duy nhất của vua, được chiều chuộng, sống giàu sang</a:t>
            </a:r>
          </a:p>
          <a:p>
            <a:pPr marL="457200" indent="-457200" algn="just">
              <a:buFontTx/>
              <a:buChar char="-"/>
            </a:pPr>
            <a:r>
              <a:rPr lang="vi-VN" sz="2800" dirty="0">
                <a:latin typeface="+mj-lt"/>
              </a:rPr>
              <a:t>Nhan sắc xinh đẹp tuyệt trần</a:t>
            </a:r>
            <a:endParaRPr lang="en-US" sz="2800" dirty="0"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75783" y="3151526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b. Đặc điểm tính cách, hành động</a:t>
            </a:r>
            <a:endParaRPr lang="vi-VN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0" name="Google Shape;2150;p93"/>
          <p:cNvSpPr/>
          <p:nvPr/>
        </p:nvSpPr>
        <p:spPr>
          <a:xfrm>
            <a:off x="466471" y="3868534"/>
            <a:ext cx="9867700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vi-VN" sz="2800" b="1" i="1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ình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uố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vua mời các chàng trai khắp các nước đến dự tiệc linh đình để 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ọn phò mã.</a:t>
            </a:r>
            <a:endParaRPr kumimoji="0" sz="28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1" name="Google Shape;2150;p93"/>
          <p:cNvSpPr/>
          <p:nvPr/>
        </p:nvSpPr>
        <p:spPr>
          <a:xfrm>
            <a:off x="475783" y="5116296"/>
            <a:ext cx="9867700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kumimoji="0" lang="vi-V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*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vi-V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cách</a:t>
            </a:r>
            <a:r>
              <a:rPr lang="vi-VN" sz="2800" b="1" i="1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hành động:</a:t>
            </a:r>
            <a:endParaRPr kumimoji="0" lang="vi-V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T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ừ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chối mọi chàng trai đến cầu hôn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lang="vi-VN" sz="2800" kern="0" noProof="0" dirty="0">
                <a:latin typeface="Times New Roman"/>
                <a:ea typeface="Times New Roman"/>
                <a:cs typeface="Times New Roman"/>
                <a:sym typeface="Times New Roman"/>
              </a:rPr>
              <a:t>- Chế giễu, nhạo báng</a:t>
            </a:r>
            <a:r>
              <a:rPr lang="vi-VN" sz="2800" kern="0" noProof="0">
                <a:latin typeface="Times New Roman"/>
                <a:ea typeface="Times New Roman"/>
                <a:cs typeface="Times New Roman"/>
                <a:sym typeface="Times New Roman"/>
              </a:rPr>
              <a:t>, mỉa </a:t>
            </a:r>
            <a:r>
              <a:rPr lang="vi-VN" sz="2800" kern="0" noProof="0" dirty="0">
                <a:latin typeface="Times New Roman"/>
                <a:ea typeface="Times New Roman"/>
                <a:cs typeface="Times New Roman"/>
                <a:sym typeface="Times New Roman"/>
              </a:rPr>
              <a:t>mai ngoại hình của họ</a:t>
            </a:r>
            <a:endParaRPr kumimoji="0" sz="280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4" name="Google Shape;2251;p9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53761" y="113985"/>
            <a:ext cx="2004637" cy="19448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" name="Google Shape;2268;p9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900489" y="138701"/>
            <a:ext cx="1970450" cy="19201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7271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75783" y="1458143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*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Sự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giễu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ợt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ủa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ô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đối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với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ác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hàng</a:t>
            </a:r>
            <a:r>
              <a:rPr lang="en-US" sz="2800" b="1" kern="0" dirty="0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trai</a:t>
            </a:r>
            <a:endParaRPr lang="vi-VN" sz="2800" b="1" kern="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" name="Google Shape;2151;p93"/>
          <p:cNvSpPr/>
          <p:nvPr/>
        </p:nvSpPr>
        <p:spPr>
          <a:xfrm>
            <a:off x="47578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ì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quá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ập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ặt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ên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“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ù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ô-nô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”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" name="Google Shape;2152;p93"/>
          <p:cNvSpPr/>
          <p:nvPr/>
        </p:nvSpPr>
        <p:spPr>
          <a:xfrm>
            <a:off x="210747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kh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ì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ó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“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kh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ế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ì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ió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ổ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bay”.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2153;p93"/>
          <p:cNvSpPr/>
          <p:nvPr/>
        </p:nvSpPr>
        <p:spPr>
          <a:xfrm>
            <a:off x="373916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ùn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ì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ê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“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ùn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ạ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ập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ì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ụ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ắm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”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4" name="Google Shape;2154;p93"/>
          <p:cNvSpPr/>
          <p:nvPr/>
        </p:nvSpPr>
        <p:spPr>
          <a:xfrm>
            <a:off x="537085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xa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xao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bị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ặ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ên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“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ợ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ạ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ư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ế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uố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”.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2155;p93"/>
          <p:cNvSpPr/>
          <p:nvPr/>
        </p:nvSpPr>
        <p:spPr>
          <a:xfrm>
            <a:off x="700254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ỏ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ư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ấc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Xu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ồ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ỏ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6" name="Google Shape;2156;p93"/>
          <p:cNvSpPr/>
          <p:nvPr/>
        </p:nvSpPr>
        <p:spPr>
          <a:xfrm>
            <a:off x="863423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rgbClr val="FFCCC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ứ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dá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ơi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o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ê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"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ây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non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ấy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ò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o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ớn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".</a:t>
            </a:r>
            <a:endParaRPr kumimoji="0" sz="21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Google Shape;2157;p93"/>
          <p:cNvSpPr/>
          <p:nvPr/>
        </p:nvSpPr>
        <p:spPr>
          <a:xfrm>
            <a:off x="10265925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rgbClr val="00808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á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ằm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ơ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ong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ẳng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khác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ì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im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ích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òe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àng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khiến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ó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bị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ua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ích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òe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229035" y="5316513"/>
            <a:ext cx="9621833" cy="1083737"/>
            <a:chOff x="383166" y="1481172"/>
            <a:chExt cx="5364330" cy="94464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6" name="Rounded Rectangle 25"/>
            <p:cNvSpPr/>
            <p:nvPr/>
          </p:nvSpPr>
          <p:spPr>
            <a:xfrm>
              <a:off x="383166" y="1481172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40"/>
                <a:lumOff val="-1373"/>
                <a:alphaOff val="0"/>
              </a:schemeClr>
            </a:fillRef>
            <a:effectRef idx="0">
              <a:schemeClr val="accent3">
                <a:hueOff val="5625132"/>
                <a:satOff val="-8440"/>
                <a:lumOff val="-137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 CON NGƯỜI KIÊU NGẠO, KÊNH KIỆU, COI THƯỜNG NGƯỜI KHÁC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163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18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loud 13"/>
          <p:cNvSpPr/>
          <p:nvPr/>
        </p:nvSpPr>
        <p:spPr>
          <a:xfrm rot="291483">
            <a:off x="-431973" y="-753089"/>
            <a:ext cx="12859522" cy="8787783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5116" y="0"/>
            <a:ext cx="7456054" cy="2139881"/>
          </a:xfrm>
          <a:prstGeom prst="rect">
            <a:avLst/>
          </a:prstGeom>
        </p:spPr>
      </p:pic>
      <p:pic>
        <p:nvPicPr>
          <p:cNvPr id="15" name="Google Shape;2233;p9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rot="21370583">
            <a:off x="8518663" y="1661575"/>
            <a:ext cx="2569577" cy="328803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7631" y="2127002"/>
            <a:ext cx="5996810" cy="129470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095448" y="3421706"/>
            <a:ext cx="77897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vi-VN" sz="2800" dirty="0">
                <a:latin typeface="+mj-lt"/>
              </a:rPr>
              <a:t>Ai là người đưa ra sự trừng phạt cho công chú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+mj-lt"/>
              </a:rPr>
              <a:t>2. Những hình phạt mà công chúa phải trải qua</a:t>
            </a:r>
            <a:r>
              <a:rPr lang="en-US" sz="2800" dirty="0">
                <a:latin typeface="+mj-lt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+mj-lt"/>
              </a:rPr>
              <a:t>3. Những hình phạt đó có ý nghĩa như thế nào</a:t>
            </a:r>
            <a:r>
              <a:rPr lang="en-US" sz="2800" dirty="0">
                <a:latin typeface="+mj-lt"/>
              </a:rPr>
              <a:t>?</a:t>
            </a:r>
            <a:endParaRPr lang="vi-VN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984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5086" y="-1625599"/>
            <a:ext cx="10914742" cy="10900228"/>
          </a:xfrm>
          <a:prstGeom prst="ellipse">
            <a:avLst/>
          </a:prstGeom>
          <a:solidFill>
            <a:schemeClr val="bg1"/>
          </a:solidFill>
          <a:ln w="38100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2234;p97"/>
          <p:cNvSpPr/>
          <p:nvPr/>
        </p:nvSpPr>
        <p:spPr>
          <a:xfrm>
            <a:off x="2036604" y="2419950"/>
            <a:ext cx="8692795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kumimoji="0" lang="vi-V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ự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rừ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phạt</a:t>
            </a:r>
            <a:r>
              <a:rPr lang="vi-VN" sz="2800" b="1" i="1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đến từ nhà vu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kumimoji="0" lang="vi-V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+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u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ổ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ị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ộ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ban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ruyề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ẽ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g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ú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à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ầ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i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qu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oà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u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tabLst/>
              <a:defRPr/>
            </a:pP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Yêu cầu công chúa rời khỏi cung, theo chồng.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vi-VN" sz="2800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 Sự trừng phạt và thử thách là motip quen thuộc của chuyện cổ tích</a:t>
            </a:r>
            <a:endParaRPr kumimoji="0" sz="2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657" y="1820113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5116" y="0"/>
            <a:ext cx="7456054" cy="2139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62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1" name="Google Shape;2234;p97"/>
          <p:cNvSpPr/>
          <p:nvPr/>
        </p:nvSpPr>
        <p:spPr>
          <a:xfrm>
            <a:off x="5326002" y="2105232"/>
            <a:ext cx="5736014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ự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rừ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phạt</a:t>
            </a:r>
            <a:r>
              <a:rPr kumimoji="0" lang="vi-V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đến từ thực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tế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kumimoji="0" lang="vi-V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+ 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ng chúa ấn tượng bởi vẻ đẹp những nơi mà cô đi qua: khu rừng, thảo nguyên, thành phố...</a:t>
            </a:r>
          </a:p>
          <a:p>
            <a:pPr algn="just">
              <a:lnSpc>
                <a:spcPct val="150000"/>
              </a:lnSpc>
              <a:buClr>
                <a:srgbClr val="000000"/>
              </a:buClr>
            </a:pP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Nàng hối hận vì không lấy vua chích chòe, nhưng đã muộn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094" y="2335588"/>
            <a:ext cx="3390991" cy="421229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68094" y="1589757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2315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68094" y="1589757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905657" y="2300244"/>
            <a:ext cx="8283388" cy="728230"/>
            <a:chOff x="383166" y="1481172"/>
            <a:chExt cx="5364330" cy="944640"/>
          </a:xfrm>
          <a:solidFill>
            <a:schemeClr val="accent3">
              <a:lumMod val="75000"/>
            </a:schemeClr>
          </a:solidFill>
        </p:grpSpPr>
        <p:sp>
          <p:nvSpPr>
            <p:cNvPr id="8" name="Rounded Rectangle 7"/>
            <p:cNvSpPr/>
            <p:nvPr/>
          </p:nvSpPr>
          <p:spPr>
            <a:xfrm>
              <a:off x="383166" y="1481172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40"/>
                <a:lumOff val="-1373"/>
                <a:alphaOff val="0"/>
              </a:schemeClr>
            </a:fillRef>
            <a:effectRef idx="0">
              <a:schemeClr val="accent3">
                <a:hueOff val="5625132"/>
                <a:satOff val="-8440"/>
                <a:lumOff val="-137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 THỬ THÁCH ĐỐI VỚI CÔNG CHÚA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259913" y="3612331"/>
            <a:ext cx="2679343" cy="2846526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4" name="Rectangle 13"/>
          <p:cNvSpPr/>
          <p:nvPr/>
        </p:nvSpPr>
        <p:spPr>
          <a:xfrm>
            <a:off x="4814418" y="3612331"/>
            <a:ext cx="2679343" cy="2846526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Rectangle 14"/>
          <p:cNvSpPr/>
          <p:nvPr/>
        </p:nvSpPr>
        <p:spPr>
          <a:xfrm>
            <a:off x="8368056" y="3612331"/>
            <a:ext cx="2679343" cy="2846526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TextBox 15"/>
          <p:cNvSpPr txBox="1"/>
          <p:nvPr/>
        </p:nvSpPr>
        <p:spPr>
          <a:xfrm>
            <a:off x="1352061" y="3674767"/>
            <a:ext cx="249504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i="1" dirty="0">
                <a:latin typeface="+mj-lt"/>
              </a:rPr>
              <a:t>Đối diện với cuộc sống nghèo đói</a:t>
            </a:r>
            <a:r>
              <a:rPr lang="vi-VN" sz="2800" dirty="0">
                <a:latin typeface="+mj-lt"/>
              </a:rPr>
              <a:t>:  túp lều nhỏ xíu,  bữa cơm đạm bạc</a:t>
            </a:r>
            <a:endParaRPr lang="en-US" sz="28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06566" y="3674767"/>
            <a:ext cx="249504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i="1" dirty="0">
                <a:latin typeface="+mj-lt"/>
              </a:rPr>
              <a:t>Làm nhiều công việc mưu sinh</a:t>
            </a:r>
            <a:r>
              <a:rPr lang="vi-VN" sz="2800" dirty="0">
                <a:latin typeface="+mj-lt"/>
              </a:rPr>
              <a:t>: làm bếp, đan sọt, dệt vải...</a:t>
            </a:r>
            <a:endParaRPr lang="en-US" sz="28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0204" y="3701350"/>
            <a:ext cx="24950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i="1" dirty="0">
                <a:latin typeface="+mj-lt"/>
              </a:rPr>
              <a:t>Chịu sự nhạo báng của người khác</a:t>
            </a:r>
            <a:endParaRPr lang="en-US" sz="2800" b="1" i="1" dirty="0">
              <a:latin typeface="+mj-lt"/>
            </a:endParaRPr>
          </a:p>
        </p:txBody>
      </p:sp>
      <p:cxnSp>
        <p:nvCxnSpPr>
          <p:cNvPr id="19" name="Straight Arrow Connector 18"/>
          <p:cNvCxnSpPr>
            <a:stCxn id="8" idx="2"/>
          </p:cNvCxnSpPr>
          <p:nvPr/>
        </p:nvCxnSpPr>
        <p:spPr>
          <a:xfrm flipH="1">
            <a:off x="2483881" y="3028474"/>
            <a:ext cx="3563470" cy="58385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2"/>
          </p:cNvCxnSpPr>
          <p:nvPr/>
        </p:nvCxnSpPr>
        <p:spPr>
          <a:xfrm>
            <a:off x="6047351" y="3028474"/>
            <a:ext cx="0" cy="58385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2"/>
            <a:endCxn id="15" idx="0"/>
          </p:cNvCxnSpPr>
          <p:nvPr/>
        </p:nvCxnSpPr>
        <p:spPr>
          <a:xfrm>
            <a:off x="6047351" y="3028474"/>
            <a:ext cx="3660377" cy="58385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39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45637">
            <a:off x="7893961" y="811065"/>
            <a:ext cx="3694713" cy="495384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Google Shape;2251;p9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109799" y="1272162"/>
            <a:ext cx="3881262" cy="46478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Google Shape;2268;p9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rot="20780200">
            <a:off x="502533" y="771431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23755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78091" y="1366260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Google Shape;2267;p99"/>
          <p:cNvSpPr/>
          <p:nvPr/>
        </p:nvSpPr>
        <p:spPr>
          <a:xfrm>
            <a:off x="778093" y="5648666"/>
            <a:ext cx="6240810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+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h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i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yê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ự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qua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âm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cha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dành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ho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con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 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5989" y="2006448"/>
            <a:ext cx="10552844" cy="759111"/>
            <a:chOff x="383166" y="1481173"/>
            <a:chExt cx="5364330" cy="94464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Rounded Rectangle 23"/>
            <p:cNvSpPr/>
            <p:nvPr/>
          </p:nvSpPr>
          <p:spPr>
            <a:xfrm>
              <a:off x="383166" y="1481173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40"/>
                <a:lumOff val="-1373"/>
                <a:alphaOff val="0"/>
              </a:schemeClr>
            </a:fillRef>
            <a:effectRef idx="0">
              <a:schemeClr val="accent3">
                <a:hueOff val="5625132"/>
                <a:satOff val="-8440"/>
                <a:lumOff val="-137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Ý NGHĨA CỦA SỰ TRỪNG PHẠT VÀ NHỮNG THỬ THÁCH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778092" y="2919279"/>
            <a:ext cx="6240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ô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p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que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uộc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ổ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ch</a:t>
            </a:r>
            <a:endParaRPr lang="en-US" sz="28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78092" y="3673933"/>
            <a:ext cx="6240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ừ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ạ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iêu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ă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ô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uồng</a:t>
            </a:r>
            <a:endParaRPr lang="en-US" sz="28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78091" y="4445856"/>
            <a:ext cx="62408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úp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ữ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ều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á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ình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à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ử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 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653" y="2962269"/>
            <a:ext cx="3349683" cy="332240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119917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14434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433" y="0"/>
            <a:ext cx="6177567" cy="6858000"/>
          </a:xfrm>
          <a:prstGeom prst="rect">
            <a:avLst/>
          </a:prstGeom>
        </p:spPr>
      </p:pic>
      <p:sp>
        <p:nvSpPr>
          <p:cNvPr id="4" name="Cloud 3"/>
          <p:cNvSpPr/>
          <p:nvPr/>
        </p:nvSpPr>
        <p:spPr>
          <a:xfrm rot="184475">
            <a:off x="2175423" y="4812744"/>
            <a:ext cx="8593165" cy="2725464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0951" y="4654448"/>
            <a:ext cx="8303472" cy="2657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219044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283;p1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03250" y="1467730"/>
            <a:ext cx="4615673" cy="23666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2" name="组合 23"/>
          <p:cNvGrpSpPr/>
          <p:nvPr/>
        </p:nvGrpSpPr>
        <p:grpSpPr>
          <a:xfrm>
            <a:off x="6427331" y="1442461"/>
            <a:ext cx="4770758" cy="2313455"/>
            <a:chOff x="3287072" y="1345115"/>
            <a:chExt cx="3392980" cy="1516477"/>
          </a:xfrm>
        </p:grpSpPr>
        <p:sp>
          <p:nvSpPr>
            <p:cNvPr id="13" name="矩形 27"/>
            <p:cNvSpPr/>
            <p:nvPr/>
          </p:nvSpPr>
          <p:spPr>
            <a:xfrm>
              <a:off x="3287072" y="1413123"/>
              <a:ext cx="3392980" cy="1448469"/>
            </a:xfrm>
            <a:prstGeom prst="rect">
              <a:avLst/>
            </a:prstGeom>
            <a:solidFill>
              <a:schemeClr val="bg1"/>
            </a:solidFill>
            <a:ln w="635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14" name="矩形 28"/>
            <p:cNvSpPr/>
            <p:nvPr/>
          </p:nvSpPr>
          <p:spPr>
            <a:xfrm>
              <a:off x="3355880" y="1345115"/>
              <a:ext cx="600362" cy="442747"/>
            </a:xfrm>
            <a:prstGeom prst="rect">
              <a:avLst/>
            </a:prstGeom>
            <a:solidFill>
              <a:srgbClr val="00808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b">
              <a:normAutofit/>
            </a:bodyPr>
            <a:lstStyle/>
            <a:p>
              <a:pPr algn="ctr"/>
              <a:endParaRPr lang="en-US" sz="25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组合 23"/>
          <p:cNvGrpSpPr/>
          <p:nvPr/>
        </p:nvGrpSpPr>
        <p:grpSpPr>
          <a:xfrm>
            <a:off x="1003250" y="4165783"/>
            <a:ext cx="4615673" cy="2515529"/>
            <a:chOff x="3287072" y="1345115"/>
            <a:chExt cx="3282683" cy="1516477"/>
          </a:xfrm>
        </p:grpSpPr>
        <p:sp>
          <p:nvSpPr>
            <p:cNvPr id="16" name="矩形 27"/>
            <p:cNvSpPr/>
            <p:nvPr/>
          </p:nvSpPr>
          <p:spPr>
            <a:xfrm>
              <a:off x="3287072" y="1413123"/>
              <a:ext cx="3282683" cy="1448469"/>
            </a:xfrm>
            <a:prstGeom prst="rect">
              <a:avLst/>
            </a:prstGeom>
            <a:solidFill>
              <a:schemeClr val="bg1"/>
            </a:solidFill>
            <a:ln w="635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17" name="矩形 28"/>
            <p:cNvSpPr/>
            <p:nvPr/>
          </p:nvSpPr>
          <p:spPr>
            <a:xfrm>
              <a:off x="3355880" y="1345115"/>
              <a:ext cx="600362" cy="448700"/>
            </a:xfrm>
            <a:prstGeom prst="rect">
              <a:avLst/>
            </a:prstGeom>
            <a:solidFill>
              <a:srgbClr val="DBEEF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b">
              <a:normAutofit/>
            </a:bodyPr>
            <a:lstStyle/>
            <a:p>
              <a:pPr algn="ctr"/>
              <a:endParaRPr lang="en-US" sz="25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8" name="组合 23"/>
          <p:cNvGrpSpPr/>
          <p:nvPr/>
        </p:nvGrpSpPr>
        <p:grpSpPr>
          <a:xfrm>
            <a:off x="6427331" y="4165784"/>
            <a:ext cx="4770758" cy="2515527"/>
            <a:chOff x="3287072" y="1345116"/>
            <a:chExt cx="3392980" cy="1516476"/>
          </a:xfrm>
        </p:grpSpPr>
        <p:sp>
          <p:nvSpPr>
            <p:cNvPr id="19" name="矩形 27"/>
            <p:cNvSpPr/>
            <p:nvPr/>
          </p:nvSpPr>
          <p:spPr>
            <a:xfrm>
              <a:off x="3287072" y="1413123"/>
              <a:ext cx="3392980" cy="1448469"/>
            </a:xfrm>
            <a:prstGeom prst="rect">
              <a:avLst/>
            </a:prstGeom>
            <a:solidFill>
              <a:schemeClr val="bg1"/>
            </a:solidFill>
            <a:ln w="635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0" name="矩形 28"/>
            <p:cNvSpPr/>
            <p:nvPr/>
          </p:nvSpPr>
          <p:spPr>
            <a:xfrm>
              <a:off x="3355880" y="1345116"/>
              <a:ext cx="600362" cy="4487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b">
              <a:normAutofit/>
            </a:bodyPr>
            <a:lstStyle/>
            <a:p>
              <a:pPr algn="ctr"/>
              <a:endParaRPr lang="en-US" sz="2500" dirty="0">
                <a:solidFill>
                  <a:srgbClr val="FFFFFF"/>
                </a:solidFill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6555218" y="2162793"/>
            <a:ext cx="4514984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/>
              <a:buNone/>
            </a:pP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a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ước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i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ên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“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a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ích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òe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”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do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ng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a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ế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ễu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à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lang="vi-VN" sz="2800" kern="0" dirty="0">
              <a:solidFill>
                <a:prstClr val="black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99557" y="1594672"/>
            <a:ext cx="1588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uất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â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79184" y="4890051"/>
            <a:ext cx="4463804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Đến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cầu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hôn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cô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chúa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như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bị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từ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chối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/>
                <a:sym typeface="Times New Roman"/>
              </a:rPr>
              <a:t>.</a:t>
            </a:r>
          </a:p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Đó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giả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người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hát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ro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để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tạo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nhiều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thử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thách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cho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cô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/>
                <a:sym typeface="Times New Roman"/>
              </a:rPr>
              <a:t>chúa</a:t>
            </a:r>
            <a:endParaRPr lang="vi-VN" sz="2400" kern="0" dirty="0">
              <a:solidFill>
                <a:prstClr val="black"/>
              </a:solidFill>
              <a:latin typeface="Times New Roman" panose="02020603050405020304" pitchFamily="18" charset="0"/>
              <a:cs typeface="Arial"/>
              <a:sym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53888" y="4327075"/>
            <a:ext cx="1770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ành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99556" y="4380885"/>
            <a:ext cx="1608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634267" y="5015458"/>
            <a:ext cx="4350926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ông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minh,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iên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ẫn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ềm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ĩnh</a:t>
            </a:r>
            <a:endParaRPr lang="en-US" sz="2400" kern="0" dirty="0">
              <a:solidFill>
                <a:prstClr val="black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nh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ung</a:t>
            </a:r>
            <a:r>
              <a:rPr lang="en-US" sz="24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ủy</a:t>
            </a:r>
            <a:endParaRPr lang="en-US" sz="2400" kern="0" dirty="0">
              <a:solidFill>
                <a:prstClr val="black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9783" y="115129"/>
            <a:ext cx="11887199" cy="1021213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265" y="156094"/>
            <a:ext cx="6517189" cy="128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49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Google Shape;2283;p1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21371" y="195521"/>
            <a:ext cx="11732090" cy="64570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2" name="TextBox 21"/>
          <p:cNvSpPr txBox="1"/>
          <p:nvPr/>
        </p:nvSpPr>
        <p:spPr>
          <a:xfrm>
            <a:off x="457742" y="4757531"/>
            <a:ext cx="9905458" cy="1754326"/>
          </a:xfrm>
          <a:prstGeom prst="rect">
            <a:avLst/>
          </a:prstGeom>
          <a:ln w="28575">
            <a:solidFill>
              <a:srgbClr val="ECECBA"/>
            </a:solidFill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o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n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513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310583">
            <a:off x="168812" y="275772"/>
            <a:ext cx="11887199" cy="6582228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429" y="377372"/>
            <a:ext cx="9144325" cy="12803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17865" y="2282145"/>
            <a:ext cx="743596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ầm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ình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ữ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ỗ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ô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u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ích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òe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</a:p>
          <a:p>
            <a:pPr lvl="0" algn="just">
              <a:lnSpc>
                <a:spcPct val="150000"/>
              </a:lnSpc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</a:t>
            </a:r>
            <a:r>
              <a:rPr lang="en-US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ết</a:t>
            </a:r>
            <a:r>
              <a:rPr lang="en-US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úc</a:t>
            </a:r>
            <a:r>
              <a:rPr lang="en-US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ậu</a:t>
            </a:r>
            <a:endParaRPr lang="en-US" sz="28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7865" y="4364779"/>
            <a:ext cx="10817792" cy="1953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âu “ tôi tin rằ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lễ cưới.”</a:t>
            </a:r>
            <a:endParaRPr lang="en-US" sz="2800" kern="0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>
              <a:lnSpc>
                <a:spcPct val="150000"/>
              </a:lnSpc>
              <a:buClr>
                <a:srgbClr val="000000"/>
              </a:buClr>
              <a:defRPr/>
            </a:pP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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ời nói bông đùa, cho thấy đây chỉ là một câu chuyện hư cấu.</a:t>
            </a:r>
          </a:p>
          <a:p>
            <a:pPr lvl="0" algn="just">
              <a:lnSpc>
                <a:spcPct val="15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</a:t>
            </a:r>
            <a:r>
              <a:rPr lang="vi-VN" sz="2800" b="1" i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Công thức kết truyện quen thuộc trong truyện cổ tích nước ngoài.</a:t>
            </a:r>
          </a:p>
        </p:txBody>
      </p:sp>
      <p:sp>
        <p:nvSpPr>
          <p:cNvPr id="9" name="Rectangle 8"/>
          <p:cNvSpPr/>
          <p:nvPr/>
        </p:nvSpPr>
        <p:spPr>
          <a:xfrm>
            <a:off x="714755" y="1489509"/>
            <a:ext cx="4718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.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ết</a:t>
            </a: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úc</a:t>
            </a: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endParaRPr lang="en-US" sz="32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0137" y="1418462"/>
            <a:ext cx="3037885" cy="301314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81851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5086" y="-1625599"/>
            <a:ext cx="10914742" cy="10900228"/>
          </a:xfrm>
          <a:prstGeom prst="ellipse">
            <a:avLst/>
          </a:prstGeom>
          <a:solidFill>
            <a:schemeClr val="bg1"/>
          </a:solidFill>
          <a:ln w="38100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77683" y="2687402"/>
            <a:ext cx="794954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uyê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con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ê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iêu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ạo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ô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uồ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ạo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á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c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ô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ọ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ò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ã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ả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ắng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à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iệ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ả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â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ay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ổ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ù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ợp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à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nh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ỗi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ầm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ử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ữa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ó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lang="en-US" sz="2800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7115" y="522515"/>
            <a:ext cx="9144325" cy="1280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077683" y="1802866"/>
            <a:ext cx="4718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.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ọc</a:t>
            </a: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ừ</a:t>
            </a:r>
            <a:r>
              <a:rPr lang="en-US" sz="32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endParaRPr lang="en-US" sz="3200" b="1" i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2023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053" y="505237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Google Shape;2268;p9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21034317">
            <a:off x="1209644" y="1065440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4876810" y="1681430"/>
            <a:ext cx="7352413" cy="354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366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loud 13"/>
          <p:cNvSpPr/>
          <p:nvPr/>
        </p:nvSpPr>
        <p:spPr>
          <a:xfrm rot="291483">
            <a:off x="-431973" y="-753089"/>
            <a:ext cx="12859522" cy="8787783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579" y="2664461"/>
            <a:ext cx="3779848" cy="12924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085" y="99316"/>
            <a:ext cx="4682133" cy="1292464"/>
          </a:xfrm>
          <a:prstGeom prst="rect">
            <a:avLst/>
          </a:prstGeom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1B7D75AD-F202-4010-BA36-210A76F999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56543" y="1146124"/>
            <a:ext cx="9239235" cy="13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9" rIns="121917" bIns="609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FFFFFF"/>
              </a:buClr>
              <a:buSzPts val="2800"/>
            </a:pP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ử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chi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ang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ờng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ì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ảo</a:t>
            </a:r>
            <a:endParaRPr lang="en-US" sz="2800" kern="0" dirty="0">
              <a:solidFill>
                <a:prstClr val="black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algn="just">
              <a:lnSpc>
                <a:spcPct val="150000"/>
              </a:lnSpc>
              <a:buClr>
                <a:srgbClr val="FFFFFF"/>
              </a:buClr>
              <a:buSzPts val="2800"/>
            </a:pP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otip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ổ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ch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ở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ầu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ết</a:t>
            </a:r>
            <a:r>
              <a:rPr lang="en-US" sz="2800" kern="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úc</a:t>
            </a:r>
            <a:endParaRPr lang="en-US" sz="2800" kern="0" dirty="0">
              <a:solidFill>
                <a:prstClr val="black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1B7D75AD-F202-4010-BA36-210A76F999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96886" y="3757118"/>
            <a:ext cx="10219895" cy="263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9" rIns="121917" bIns="609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eaLnBrk="1" hangingPunct="1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ện khuyên con người không nên kiêu ngạo, ngông cuồng thích nhạo báng người khác. </a:t>
            </a:r>
          </a:p>
          <a:p>
            <a:pPr lvl="0" algn="just" eaLnBrk="1" hangingPunct="1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vi-VN" sz="2800" kern="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ể hiện sự bao dung, tình yêu thương của nhân dân với những người biết quay đầu, hoàn lương</a:t>
            </a:r>
          </a:p>
        </p:txBody>
      </p:sp>
      <p:pic>
        <p:nvPicPr>
          <p:cNvPr id="12" name="Google Shape;2268;p9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rot="21034317">
            <a:off x="9086791" y="563436"/>
            <a:ext cx="2038697" cy="25036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08999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14434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433" y="0"/>
            <a:ext cx="617756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54020" y="212036"/>
            <a:ext cx="9905458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14434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433" y="0"/>
            <a:ext cx="617756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770783"/>
            <a:ext cx="9905458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a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ồ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7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1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914377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1212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1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63409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51402" y="5234970"/>
            <a:ext cx="8472902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ê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6663" y="4046254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8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1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9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50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51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52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53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54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55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56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57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59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03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"/>
                </p:tgtEl>
              </p:cMediaNode>
            </p:audio>
          </p:childTnLst>
        </p:cTn>
      </p:par>
    </p:tnLst>
    <p:bldLst>
      <p:bldP spid="22" grpId="0"/>
      <p:bldP spid="25" grpId="0" animBg="1"/>
      <p:bldP spid="26" grpId="0" animBg="1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053" y="505237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Google Shape;2268;p9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21034317">
            <a:off x="1209644" y="1065440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5314117" y="923729"/>
            <a:ext cx="6665537" cy="537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89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27159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2460" y="5188804"/>
            <a:ext cx="95783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1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10753543" y="65101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0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3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88339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2460" y="5188804"/>
            <a:ext cx="95783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1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10753543" y="65101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0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08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4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10794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2461" y="5188804"/>
            <a:ext cx="997385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ấ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ọ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ệ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6663" y="2211209"/>
            <a:ext cx="10636996" cy="144655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1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10737855" y="60960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1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63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5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31993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2461" y="5188804"/>
            <a:ext cx="997385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ê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y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6663" y="2211209"/>
            <a:ext cx="10636996" cy="144655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377"/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1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2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3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4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5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16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17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18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377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9" name="Hình Bầu dục 45"/>
          <p:cNvSpPr/>
          <p:nvPr/>
        </p:nvSpPr>
        <p:spPr>
          <a:xfrm>
            <a:off x="10737855" y="60960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377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1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09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biLevel thresh="75000"/>
          </a:blip>
          <a:stretch>
            <a:fillRect/>
          </a:stretch>
        </p:blipFill>
        <p:spPr>
          <a:xfrm>
            <a:off x="3389878" y="-74101"/>
            <a:ext cx="6502065" cy="1715156"/>
          </a:xfrm>
          <a:prstGeom prst="rect">
            <a:avLst/>
          </a:prstGeom>
        </p:spPr>
      </p:pic>
      <p:sp>
        <p:nvSpPr>
          <p:cNvPr id="5" name="Google Shape;195;p6"/>
          <p:cNvSpPr txBox="1"/>
          <p:nvPr/>
        </p:nvSpPr>
        <p:spPr>
          <a:xfrm>
            <a:off x="4336778" y="2666596"/>
            <a:ext cx="6925731" cy="3046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GV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ọ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ạn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ướ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ớp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m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u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át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ắt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ỉ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úng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;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ú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ý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ờ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ố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t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32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336778" y="1846049"/>
            <a:ext cx="289715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en-US" sz="3200" b="1" i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. </a:t>
            </a:r>
            <a:r>
              <a:rPr lang="en-US" altLang="en-US" sz="3200" b="1" i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endParaRPr lang="en-US" altLang="en-US" sz="3200" b="1" i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7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8234" y="2756164"/>
            <a:ext cx="3509122" cy="3899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09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biLevel thresh="75000"/>
          </a:blip>
          <a:stretch>
            <a:fillRect/>
          </a:stretch>
        </p:blipFill>
        <p:spPr>
          <a:xfrm>
            <a:off x="3389878" y="-74101"/>
            <a:ext cx="6502065" cy="1715156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2727" y="1333278"/>
            <a:ext cx="289715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altLang="en-US" sz="3200" b="1" i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en-US" altLang="en-US" sz="3200" b="1" i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ú</a:t>
            </a:r>
            <a:r>
              <a:rPr lang="en-US" altLang="en-US" sz="3200" b="1" i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altLang="en-US" sz="3200" b="1" i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ích</a:t>
            </a:r>
            <a:endParaRPr lang="en-US" altLang="en-US" sz="3200" b="1" i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9" name="Google Shape;195;p6"/>
          <p:cNvSpPr txBox="1"/>
          <p:nvPr/>
        </p:nvSpPr>
        <p:spPr>
          <a:xfrm>
            <a:off x="492727" y="2026170"/>
            <a:ext cx="11196367" cy="4616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ò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ã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on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ể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ua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hịnh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ộ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ổ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gi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gi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giữ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ộ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Ẩm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ương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dở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bì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hường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iệp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sĩ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à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õ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hệ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ị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í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hấ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ị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xã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ộ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ì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hĩ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bê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ự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ẻ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yếu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hượng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àng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ạ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ám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ủ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quý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ầm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hường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ộn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hổ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ố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ẩ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xuố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ất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9610" y="-314426"/>
            <a:ext cx="3288734" cy="4263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20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3824181" y="-147054"/>
            <a:ext cx="4576460" cy="17151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76071" y="1275714"/>
            <a:ext cx="4410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76536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ổ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ờ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rim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855" y="1981084"/>
            <a:ext cx="687888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vi-VN" sz="2800" b="1" dirty="0">
                <a:latin typeface="Times New Roman"/>
                <a:ea typeface="Times New Roman"/>
                <a:cs typeface="Times New Roman"/>
                <a:sym typeface="Times New Roman"/>
              </a:rPr>
              <a:t>Là truyện kể gia đình cho trẻ em</a:t>
            </a:r>
            <a:r>
              <a:rPr lang="vi-VN" sz="2800" dirty="0">
                <a:latin typeface="Times New Roman"/>
                <a:ea typeface="Times New Roman"/>
                <a:cs typeface="Times New Roman"/>
                <a:sym typeface="Times New Roman"/>
              </a:rPr>
              <a:t> là một tập hợp các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cổ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tích</a:t>
            </a:r>
            <a:r>
              <a:rPr lang="vi-VN" sz="2800" dirty="0">
                <a:latin typeface="Times New Roman"/>
                <a:ea typeface="Times New Roman"/>
                <a:cs typeface="Times New Roman"/>
                <a:sym typeface="Times New Roman"/>
              </a:rPr>
              <a:t> tiếng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Đức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,</a:t>
            </a:r>
            <a:r>
              <a:rPr lang="vi-VN" sz="2800" dirty="0">
                <a:latin typeface="Times New Roman"/>
                <a:ea typeface="Times New Roman"/>
                <a:cs typeface="Times New Roman"/>
                <a:sym typeface="Times New Roman"/>
              </a:rPr>
              <a:t> lần đầu tiên được xuất bản năm 1812 bởi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anh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Grimm, Jacob </a:t>
            </a:r>
            <a:r>
              <a:rPr lang="en-US" sz="2800" dirty="0" err="1"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Wilhelm</a:t>
            </a:r>
            <a:r>
              <a:rPr lang="vi-VN" sz="2800" dirty="0"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</a:p>
          <a:p>
            <a:pPr marR="30480" lvl="0" algn="just">
              <a:lnSpc>
                <a:spcPct val="150000"/>
              </a:lnSpc>
            </a:pPr>
            <a:endParaRPr lang="vi-VN" sz="2800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820" y="1153789"/>
            <a:ext cx="5338450" cy="533845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76071" y="4987117"/>
            <a:ext cx="687823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lvl="0" algn="just">
              <a:lnSpc>
                <a:spcPct val="150000"/>
              </a:lnSpc>
            </a:pPr>
            <a:r>
              <a:rPr lang="vi-VN" sz="2800" dirty="0">
                <a:latin typeface="Times New Roman"/>
                <a:ea typeface="Times New Roman"/>
                <a:cs typeface="Times New Roman"/>
                <a:sym typeface="Times New Roman"/>
              </a:rPr>
              <a:t>-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dirty="0">
                <a:latin typeface="Times New Roman"/>
                <a:ea typeface="Times New Roman"/>
                <a:cs typeface="Times New Roman"/>
                <a:sym typeface="Times New Roman"/>
              </a:rPr>
              <a:t>UNESCO</a:t>
            </a:r>
            <a:r>
              <a:rPr lang="en-US" sz="280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vi-VN" sz="2800" dirty="0">
                <a:latin typeface="Times New Roman"/>
                <a:ea typeface="Times New Roman"/>
                <a:cs typeface="Times New Roman"/>
                <a:sym typeface="Times New Roman"/>
              </a:rPr>
              <a:t>chính thức công nhận Truyện cổ Grimm là di sản văn hóa thế giới. </a:t>
            </a:r>
          </a:p>
        </p:txBody>
      </p:sp>
    </p:spTree>
    <p:extLst>
      <p:ext uri="{BB962C8B-B14F-4D97-AF65-F5344CB8AC3E}">
        <p14:creationId xmlns:p14="http://schemas.microsoft.com/office/powerpoint/2010/main" val="226834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3824181" y="-147054"/>
            <a:ext cx="4576460" cy="17151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76071" y="1275714"/>
            <a:ext cx="60513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76536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u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òe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229;p9"/>
          <p:cNvSpPr txBox="1"/>
          <p:nvPr/>
        </p:nvSpPr>
        <p:spPr>
          <a:xfrm>
            <a:off x="754999" y="2005638"/>
            <a:ext cx="10041932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ích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230;p9"/>
          <p:cNvSpPr/>
          <p:nvPr/>
        </p:nvSpPr>
        <p:spPr>
          <a:xfrm>
            <a:off x="754999" y="2644788"/>
            <a:ext cx="7291722" cy="20312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ờ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rim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ơ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ịc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NXB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ộ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2018, tr.625-630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231;p9"/>
          <p:cNvSpPr/>
          <p:nvPr/>
        </p:nvSpPr>
        <p:spPr>
          <a:xfrm>
            <a:off x="754999" y="4691275"/>
            <a:ext cx="10261117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5" name="Google Shape;231;p9"/>
          <p:cNvSpPr/>
          <p:nvPr/>
        </p:nvSpPr>
        <p:spPr>
          <a:xfrm>
            <a:off x="754999" y="5443754"/>
            <a:ext cx="10261117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PTBĐ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21" y="2884118"/>
            <a:ext cx="3716033" cy="36762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4542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299659"/>
              </p:ext>
            </p:extLst>
          </p:nvPr>
        </p:nvGraphicFramePr>
        <p:xfrm>
          <a:off x="213001" y="1068403"/>
          <a:ext cx="11770007" cy="566237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9359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4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60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á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ệ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ạo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3095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004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á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823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à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ò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612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ọ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ế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ọ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ệ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ả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61391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c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e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ọ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ế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6820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ê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ậ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n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ế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6820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c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e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13001" y="238365"/>
            <a:ext cx="11793469" cy="728230"/>
            <a:chOff x="383166" y="1481172"/>
            <a:chExt cx="5364330" cy="94464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8" name="Rounded Rectangle 37"/>
            <p:cNvSpPr/>
            <p:nvPr/>
          </p:nvSpPr>
          <p:spPr>
            <a:xfrm>
              <a:off x="383166" y="1481172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40"/>
                <a:lumOff val="-1373"/>
                <a:alphaOff val="0"/>
              </a:schemeClr>
            </a:fillRef>
            <a:effectRef idx="0">
              <a:schemeClr val="accent3">
                <a:hueOff val="5625132"/>
                <a:satOff val="-8440"/>
                <a:lumOff val="-1373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Sắp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xếp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ác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sự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iệc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hính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ong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uyện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eo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ự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ợp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í</a:t>
              </a:r>
              <a:r>
                <a:rPr lang="en-US" sz="3600" kern="0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? </a:t>
              </a:r>
              <a:endParaRPr lang="en-US" sz="3600" kern="0" dirty="0">
                <a:solidFill>
                  <a:srgbClr val="FF0000"/>
                </a:solidFill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317357" y="100214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317357" y="27050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17357" y="496454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317357" y="213189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1317357" y="588888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1317357" y="3289825"/>
            <a:ext cx="439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1317357" y="4040207"/>
            <a:ext cx="439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1317357" y="151156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65183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" grpId="0"/>
      <p:bldP spid="42" grpId="0"/>
      <p:bldP spid="43" grpId="0"/>
      <p:bldP spid="44" grpId="0"/>
      <p:bldP spid="74" grpId="0"/>
      <p:bldP spid="76" grpId="0"/>
      <p:bldP spid="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loud 13"/>
          <p:cNvSpPr/>
          <p:nvPr/>
        </p:nvSpPr>
        <p:spPr>
          <a:xfrm rot="16200000">
            <a:off x="-3503626" y="1767342"/>
            <a:ext cx="8593165" cy="3214691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2353260" cy="478816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812318" y="957263"/>
            <a:ext cx="8289069" cy="158908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823445" y="1205248"/>
            <a:ext cx="6324795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latin typeface="Times New Roman"/>
                <a:ea typeface="Times New Roman"/>
                <a:cs typeface="Times New Roman"/>
                <a:sym typeface="Times New Roman"/>
              </a:rPr>
              <a:t>Phần 1:</a:t>
            </a:r>
            <a:r>
              <a:rPr lang="vi-VN" sz="2800" b="1" kern="0" dirty="0">
                <a:latin typeface="Times New Roman"/>
                <a:ea typeface="Times New Roman"/>
                <a:cs typeface="Times New Roman"/>
                <a:sym typeface="Times New Roman"/>
              </a:rPr>
              <a:t> Từ đầu đến “</a:t>
            </a:r>
            <a:r>
              <a:rPr lang="en-US" sz="2800" b="1" i="1" kern="0" dirty="0" err="1">
                <a:latin typeface="Times New Roman"/>
                <a:ea typeface="Times New Roman"/>
                <a:cs typeface="Times New Roman"/>
                <a:sym typeface="Times New Roman"/>
              </a:rPr>
              <a:t>Vua</a:t>
            </a:r>
            <a:r>
              <a:rPr lang="en-US" sz="2800" b="1" i="1" kern="0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vi-VN" sz="2800" b="1" i="1" kern="0" dirty="0">
                <a:latin typeface="Times New Roman"/>
                <a:ea typeface="Times New Roman"/>
                <a:cs typeface="Times New Roman"/>
                <a:sym typeface="Times New Roman"/>
              </a:rPr>
              <a:t>chích chòe</a:t>
            </a:r>
            <a:r>
              <a:rPr lang="vi-VN" sz="2800" b="1" kern="0" dirty="0">
                <a:latin typeface="Times New Roman"/>
                <a:ea typeface="Times New Roman"/>
                <a:cs typeface="Times New Roman"/>
                <a:sym typeface="Times New Roman"/>
              </a:rPr>
              <a:t>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470390" y="1813640"/>
            <a:ext cx="89502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buFont typeface="Arial"/>
              <a:buNone/>
            </a:pPr>
            <a:r>
              <a:rPr lang="vi-VN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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ới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iệu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ân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t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uống</a:t>
            </a: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yện</a:t>
            </a:r>
            <a:endParaRPr lang="en-US" sz="2800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812317" y="2794335"/>
            <a:ext cx="8289069" cy="158908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812316" y="4627830"/>
            <a:ext cx="8289069" cy="1589087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3899202" y="3027153"/>
            <a:ext cx="60960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latin typeface="Times New Roman"/>
                <a:ea typeface="Times New Roman"/>
                <a:cs typeface="Times New Roman"/>
                <a:sym typeface="Times New Roman"/>
              </a:rPr>
              <a:t>Phần 2:</a:t>
            </a:r>
            <a:r>
              <a:rPr lang="vi-VN" sz="2800" b="1" kern="0" dirty="0">
                <a:latin typeface="Times New Roman"/>
                <a:ea typeface="Times New Roman"/>
                <a:cs typeface="Times New Roman"/>
                <a:sym typeface="Times New Roman"/>
              </a:rPr>
              <a:t> Tiếp đến “ </a:t>
            </a:r>
            <a:r>
              <a:rPr lang="vi-VN" sz="2800" b="1" i="1" kern="0" dirty="0">
                <a:latin typeface="Times New Roman"/>
                <a:ea typeface="Times New Roman"/>
                <a:cs typeface="Times New Roman"/>
                <a:sym typeface="Times New Roman"/>
              </a:rPr>
              <a:t>sợ hãi giật tay lại</a:t>
            </a:r>
            <a:r>
              <a:rPr lang="vi-VN" sz="2800" b="1" kern="0" dirty="0">
                <a:latin typeface="Times New Roman"/>
                <a:ea typeface="Times New Roman"/>
                <a:cs typeface="Times New Roman"/>
                <a:sym typeface="Times New Roman"/>
              </a:rPr>
              <a:t>”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70390" y="3635545"/>
            <a:ext cx="9532079" cy="547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 </a:t>
            </a:r>
            <a:r>
              <a:rPr lang="vi-VN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 thử thách của nhân vậ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85756" y="4955538"/>
            <a:ext cx="60960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latin typeface="Times New Roman"/>
                <a:ea typeface="Times New Roman"/>
                <a:cs typeface="Times New Roman"/>
                <a:sym typeface="Times New Roman"/>
              </a:rPr>
              <a:t>Phần 3:</a:t>
            </a:r>
            <a:r>
              <a:rPr lang="vi-VN" sz="2800" b="1" kern="0" dirty="0">
                <a:latin typeface="Times New Roman"/>
                <a:ea typeface="Times New Roman"/>
                <a:cs typeface="Times New Roman"/>
                <a:sym typeface="Times New Roman"/>
              </a:rPr>
              <a:t> Phần còn lại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465909" y="5584097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Wingdings" panose="05000000000000000000" pitchFamily="2" charset="2"/>
              </a:rPr>
              <a:t> </a:t>
            </a:r>
            <a:r>
              <a:rPr lang="vi-VN" sz="2800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ết thúc có hậu</a:t>
            </a:r>
          </a:p>
        </p:txBody>
      </p:sp>
    </p:spTree>
    <p:extLst>
      <p:ext uri="{BB962C8B-B14F-4D97-AF65-F5344CB8AC3E}">
        <p14:creationId xmlns:p14="http://schemas.microsoft.com/office/powerpoint/2010/main" val="94190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https://www.freeppt7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787448"/>
      </a:accent1>
      <a:accent2>
        <a:srgbClr val="1F6B89"/>
      </a:accent2>
      <a:accent3>
        <a:srgbClr val="78ABA7"/>
      </a:accent3>
      <a:accent4>
        <a:srgbClr val="AA4440"/>
      </a:accent4>
      <a:accent5>
        <a:srgbClr val="988C5F"/>
      </a:accent5>
      <a:accent6>
        <a:srgbClr val="4E9435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1</TotalTime>
  <Words>1832</Words>
  <PresentationFormat>Màn hình rộng</PresentationFormat>
  <Paragraphs>249</Paragraphs>
  <Slides>33</Slides>
  <Notes>33</Notes>
  <HiddenSlides>0</HiddenSlides>
  <MMClips>6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7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3</vt:i4>
      </vt:variant>
    </vt:vector>
  </HeadingPairs>
  <TitlesOfParts>
    <vt:vector size="46" baseType="lpstr">
      <vt:lpstr>Algerian</vt:lpstr>
      <vt:lpstr>Arial</vt:lpstr>
      <vt:lpstr>Calibri</vt:lpstr>
      <vt:lpstr>Calibri Light</vt:lpstr>
      <vt:lpstr>Times New Roman</vt:lpstr>
      <vt:lpstr>3_Office Theme</vt:lpstr>
      <vt:lpstr>6_Office Theme</vt:lpstr>
      <vt:lpstr>4_Office Theme</vt:lpstr>
      <vt:lpstr>https://www.freeppt7.com</vt:lpstr>
      <vt:lpstr>1_Office Theme</vt:lpstr>
      <vt:lpstr>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10T03:12:31Z</dcterms:created>
  <dcterms:modified xsi:type="dcterms:W3CDTF">2023-03-08T07:27:31Z</dcterms:modified>
</cp:coreProperties>
</file>